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28005A" w14:textId="77777777" w:rsidR="00956F11" w:rsidRDefault="00956F11" w:rsidP="00956F11">
      <w:pPr>
        <w:pStyle w:val="NormalArial"/>
      </w:pPr>
      <w:r>
        <w:t xml:space="preserve">[12.17] Represent a rotation in ordinary 3-space as a vector pointing along the rotation axis of length equal to the angle of rotation. As in Euclidean Space, every vector can be represented as a point. Let </w:t>
      </w:r>
      <w:r>
        <w:rPr>
          <w:rFonts w:ascii="Euclid Math One" w:hAnsi="Euclid Math One" w:cs="Arial"/>
          <w:b/>
        </w:rPr>
        <w:t>R</w:t>
      </w:r>
      <w:r>
        <w:t> = </w:t>
      </w:r>
      <w:proofErr w:type="gramStart"/>
      <w:r>
        <w:t>{ (</w:t>
      </w:r>
      <w:proofErr w:type="gramEnd"/>
      <w:r>
        <w:rPr>
          <w:i/>
        </w:rPr>
        <w:t>u</w:t>
      </w:r>
      <w:r>
        <w:t>, </w:t>
      </w:r>
      <w:r>
        <w:rPr>
          <w:i/>
        </w:rPr>
        <w:t>v</w:t>
      </w:r>
      <w:r>
        <w:t>, </w:t>
      </w:r>
      <w:r>
        <w:rPr>
          <w:i/>
        </w:rPr>
        <w:t>w</w:t>
      </w:r>
      <w:r>
        <w:t>)</w:t>
      </w:r>
      <w:r>
        <w:rPr>
          <w:i/>
        </w:rPr>
        <w:t xml:space="preserve"> </w:t>
      </w:r>
      <w:r>
        <w:t>} be the Rotation Space where each point (</w:t>
      </w:r>
      <w:r>
        <w:rPr>
          <w:i/>
        </w:rPr>
        <w:t>u</w:t>
      </w:r>
      <w:r>
        <w:t xml:space="preserve">, </w:t>
      </w:r>
      <w:r>
        <w:rPr>
          <w:i/>
        </w:rPr>
        <w:t>v</w:t>
      </w:r>
      <w:r>
        <w:t xml:space="preserve">, </w:t>
      </w:r>
      <w:r>
        <w:rPr>
          <w:i/>
        </w:rPr>
        <w:t>w</w:t>
      </w:r>
      <w:r>
        <w:t xml:space="preserve">) represents a rotation. Show that the topology of </w:t>
      </w:r>
      <w:r>
        <w:rPr>
          <w:rFonts w:ascii="Euclid Math One" w:hAnsi="Euclid Math One" w:cs="Arial"/>
          <w:b/>
        </w:rPr>
        <w:t>R</w:t>
      </w:r>
      <w:r>
        <w:t xml:space="preserve"> can be described (a) as a solid ball (of radius </w:t>
      </w:r>
      <w:r>
        <w:rPr>
          <w:rFonts w:ascii="Symbol" w:hAnsi="Symbol"/>
        </w:rPr>
        <w:t></w:t>
      </w:r>
      <w:r>
        <w:t>) bounded by an ordinary sphere and (b) that each point of the sphere is identified with its antipodal point. (c) Give a direct argument to show why a closed loop representing a 2</w:t>
      </w:r>
      <w:r>
        <w:rPr>
          <w:rFonts w:ascii="Symbol" w:hAnsi="Symbol"/>
        </w:rPr>
        <w:t></w:t>
      </w:r>
      <w:r>
        <w:rPr>
          <w:rFonts w:ascii="Times" w:hAnsi="Times"/>
          <w:sz w:val="20"/>
          <w:szCs w:val="20"/>
        </w:rPr>
        <w:t xml:space="preserve"> </w:t>
      </w:r>
      <w:r>
        <w:t>-rotation cannot be continuously deformed to a point.</w:t>
      </w:r>
    </w:p>
    <w:p w14:paraId="4EA25DF4" w14:textId="77777777" w:rsidR="00956F11" w:rsidRDefault="00956F11" w:rsidP="00956F11">
      <w:pPr>
        <w:pStyle w:val="NormalArial"/>
      </w:pPr>
    </w:p>
    <w:p w14:paraId="30F9F39F" w14:textId="45FB2AA3" w:rsidR="009B13C2" w:rsidRDefault="00956F11" w:rsidP="00956F11">
      <w:pPr>
        <w:pStyle w:val="NormalArial"/>
      </w:pPr>
      <w:r>
        <w:t xml:space="preserve">Proof: Penrose defines the Configuration Space </w:t>
      </w:r>
      <w:r>
        <w:rPr>
          <w:rFonts w:ascii="Euclid Math One" w:hAnsi="Euclid Math One" w:cs="Arial"/>
          <w:b/>
        </w:rPr>
        <w:t>C</w:t>
      </w:r>
      <w:r>
        <w:t xml:space="preserve"> as the 6-dimensional space </w:t>
      </w:r>
      <w:bookmarkStart w:id="0" w:name="OLE_LINK721"/>
      <w:bookmarkStart w:id="1" w:name="OLE_LINK722"/>
      <w:proofErr w:type="gramStart"/>
      <w:r>
        <w:rPr>
          <w:rFonts w:ascii="Cambria Math" w:hAnsi="Cambria Math" w:cs="Cambria Math"/>
        </w:rPr>
        <w:t>ℝ</w:t>
      </w:r>
      <w:bookmarkEnd w:id="0"/>
      <w:bookmarkEnd w:id="1"/>
      <w:r>
        <w:rPr>
          <w:vertAlign w:val="superscript"/>
        </w:rPr>
        <w:t>3 </w:t>
      </w:r>
      <w:r>
        <w:t> x</w:t>
      </w:r>
      <w:proofErr w:type="gramEnd"/>
      <w:r>
        <w:t xml:space="preserve"> </w:t>
      </w:r>
      <w:bookmarkStart w:id="2" w:name="OLE_LINK362"/>
      <w:bookmarkStart w:id="3" w:name="OLE_LINK61"/>
      <w:bookmarkStart w:id="4" w:name="OLE_LINK58"/>
      <w:r>
        <w:rPr>
          <w:rFonts w:ascii="Euclid Math One" w:hAnsi="Euclid Math One" w:cs="Arial"/>
          <w:b/>
        </w:rPr>
        <w:t>R</w:t>
      </w:r>
      <w:bookmarkEnd w:id="2"/>
      <w:bookmarkEnd w:id="3"/>
      <w:bookmarkEnd w:id="4"/>
      <w:r>
        <w:t xml:space="preserve">, where </w:t>
      </w:r>
      <w:bookmarkStart w:id="5" w:name="OLE_LINK22"/>
      <w:bookmarkStart w:id="6" w:name="OLE_LINK29"/>
      <w:bookmarkStart w:id="7" w:name="OLE_LINK89"/>
      <w:bookmarkStart w:id="8" w:name="OLE_LINK48"/>
      <w:bookmarkStart w:id="9" w:name="OLE_LINK46"/>
      <w:bookmarkStart w:id="10" w:name="OLE_LINK45"/>
      <w:r>
        <w:rPr>
          <w:rFonts w:ascii="Cambria Math" w:hAnsi="Cambria Math" w:cs="Cambria Math"/>
        </w:rPr>
        <w:t>ℝ</w:t>
      </w:r>
      <w:r>
        <w:rPr>
          <w:vertAlign w:val="superscript"/>
        </w:rPr>
        <w:t>3</w:t>
      </w:r>
      <w:bookmarkEnd w:id="5"/>
      <w:bookmarkEnd w:id="6"/>
      <w:bookmarkEnd w:id="7"/>
      <w:bookmarkEnd w:id="8"/>
      <w:bookmarkEnd w:id="9"/>
      <w:bookmarkEnd w:id="10"/>
      <w:r>
        <w:t xml:space="preserve"> = { 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 xml:space="preserve">): 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 xml:space="preserve"> </w:t>
      </w:r>
      <w:r>
        <w:rPr>
          <w:rFonts w:ascii="Tiger" w:hAnsi="Tiger" w:cs="Tiger"/>
        </w:rPr>
        <w:t>∈</w:t>
      </w:r>
      <w:r>
        <w:t xml:space="preserve"> </w:t>
      </w:r>
      <w:r>
        <w:rPr>
          <w:rFonts w:ascii="Cambria Math" w:hAnsi="Cambria Math" w:cs="Cambria Math"/>
        </w:rPr>
        <w:t>ℝ</w:t>
      </w:r>
      <w:r>
        <w:t xml:space="preserve"> } is Euclidean 3-space.</w:t>
      </w:r>
    </w:p>
    <w:p w14:paraId="4F9F969E" w14:textId="77777777" w:rsidR="00956F11" w:rsidRDefault="00956F11" w:rsidP="00956F11">
      <w:pPr>
        <w:pStyle w:val="NormalArial"/>
      </w:pPr>
    </w:p>
    <w:p w14:paraId="6A9104F1" w14:textId="638C8FC3" w:rsidR="00464E0D" w:rsidRDefault="009B13C2" w:rsidP="00E9088C">
      <w:pPr>
        <w:pStyle w:val="NormalArial"/>
      </w:pPr>
      <w:r>
        <w:t xml:space="preserve">(a) </w:t>
      </w:r>
      <w:r w:rsidR="00DF7566">
        <w:t>In</w:t>
      </w:r>
      <w:r w:rsidR="00CE5E06">
        <w:rPr>
          <w:rFonts w:ascii="Comic Sans MS" w:hAnsi="Comic Sans MS"/>
        </w:rPr>
        <w:t xml:space="preserve"> F</w:t>
      </w:r>
      <w:r w:rsidR="00DF7566">
        <w:rPr>
          <w:rFonts w:ascii="Comic Sans MS" w:hAnsi="Comic Sans MS"/>
        </w:rPr>
        <w:t xml:space="preserve">igure </w:t>
      </w:r>
      <w:r w:rsidR="00CE5E06">
        <w:rPr>
          <w:rFonts w:ascii="Comic Sans MS" w:hAnsi="Comic Sans MS"/>
        </w:rPr>
        <w:t>1</w:t>
      </w:r>
      <w:r w:rsidR="005C3F4A">
        <w:rPr>
          <w:rFonts w:ascii="Comic Sans MS" w:hAnsi="Comic Sans MS"/>
        </w:rPr>
        <w:t xml:space="preserve"> </w:t>
      </w:r>
      <w:r w:rsidR="005C3F4A">
        <w:t xml:space="preserve">(taken from a John </w:t>
      </w:r>
      <w:proofErr w:type="spellStart"/>
      <w:r w:rsidR="005C3F4A">
        <w:t>Denker</w:t>
      </w:r>
      <w:proofErr w:type="spellEnd"/>
      <w:r w:rsidR="005C3F4A">
        <w:t xml:space="preserve"> paper)</w:t>
      </w:r>
      <w:r w:rsidR="00DF7566">
        <w:t xml:space="preserve"> w</w:t>
      </w:r>
      <w:r w:rsidR="005F37B9">
        <w:t>e can vi</w:t>
      </w:r>
      <w:r w:rsidR="005F44E6">
        <w:t>sualize</w:t>
      </w:r>
      <w:r w:rsidR="005F37B9">
        <w:t xml:space="preserve"> </w:t>
      </w:r>
      <w:r w:rsidR="00DF7566">
        <w:t>vectors</w:t>
      </w:r>
      <w:r w:rsidR="005F44E6">
        <w:t xml:space="preserve"> in</w:t>
      </w:r>
      <w:r w:rsidR="005F37B9">
        <w:t xml:space="preserve"> </w:t>
      </w:r>
      <w:r w:rsidR="00A0227B">
        <w:rPr>
          <w:rFonts w:ascii="Euclid Math One" w:hAnsi="Euclid Math One" w:cs="Arial"/>
          <w:b/>
        </w:rPr>
        <w:t></w:t>
      </w:r>
      <w:r w:rsidR="005F37B9">
        <w:t xml:space="preserve"> as rotations of an airplane</w:t>
      </w:r>
      <w:r w:rsidR="005F44E6">
        <w:t xml:space="preserve"> </w:t>
      </w:r>
      <w:r w:rsidR="00DF7566">
        <w:t xml:space="preserve">(roll, pitch, </w:t>
      </w:r>
      <w:r w:rsidR="005F44E6">
        <w:t>yaw</w:t>
      </w:r>
      <w:r w:rsidR="00DF7566">
        <w:t>, or combinations</w:t>
      </w:r>
      <w:r w:rsidR="005F44E6">
        <w:t>)</w:t>
      </w:r>
      <w:r w:rsidR="005F37B9">
        <w:t xml:space="preserve">. </w:t>
      </w:r>
      <w:r>
        <w:t>E</w:t>
      </w:r>
      <w:r w:rsidR="00DF4B1C">
        <w:t xml:space="preserve">ach </w:t>
      </w:r>
      <w:r>
        <w:t>rotation</w:t>
      </w:r>
      <w:r w:rsidR="00DF4B1C">
        <w:t xml:space="preserve"> vector</w:t>
      </w:r>
      <w:r>
        <w:t xml:space="preserve"> in </w:t>
      </w:r>
      <w:r w:rsidR="00A0227B">
        <w:rPr>
          <w:rFonts w:ascii="Euclid Math One" w:hAnsi="Euclid Math One" w:cs="Arial"/>
          <w:b/>
        </w:rPr>
        <w:t></w:t>
      </w:r>
      <w:r w:rsidR="003B048D">
        <w:t xml:space="preserve"> has magnitude </w:t>
      </w:r>
      <w:r w:rsidR="00DF7566">
        <w:t>(</w:t>
      </w:r>
      <w:r w:rsidR="003B048D">
        <w:t>representing the angle of the rotation</w:t>
      </w:r>
      <w:r w:rsidR="00DF4B1C">
        <w:t>, between</w:t>
      </w:r>
      <w:r w:rsidR="003B048D">
        <w:t xml:space="preserve"> –</w:t>
      </w:r>
      <w:bookmarkStart w:id="11" w:name="OLE_LINK37"/>
      <w:bookmarkStart w:id="12" w:name="OLE_LINK38"/>
      <w:r w:rsidR="003B048D" w:rsidRPr="003B048D">
        <w:rPr>
          <w:rFonts w:ascii="Symbol" w:hAnsi="Symbol"/>
        </w:rPr>
        <w:t></w:t>
      </w:r>
      <w:bookmarkEnd w:id="11"/>
      <w:bookmarkEnd w:id="12"/>
      <w:r w:rsidR="003B048D">
        <w:t xml:space="preserve"> and </w:t>
      </w:r>
      <w:bookmarkStart w:id="13" w:name="OLE_LINK33"/>
      <w:bookmarkStart w:id="14" w:name="OLE_LINK34"/>
      <w:r w:rsidR="003B048D" w:rsidRPr="003B048D">
        <w:rPr>
          <w:rFonts w:ascii="Symbol" w:hAnsi="Symbol"/>
        </w:rPr>
        <w:t></w:t>
      </w:r>
      <w:bookmarkEnd w:id="13"/>
      <w:bookmarkEnd w:id="14"/>
      <w:r w:rsidR="00DF7566">
        <w:rPr>
          <w:rFonts w:ascii="Symbol" w:hAnsi="Symbol"/>
        </w:rPr>
        <w:t></w:t>
      </w:r>
      <w:r w:rsidR="003B048D">
        <w:t xml:space="preserve"> and direction </w:t>
      </w:r>
      <w:r w:rsidR="00DF7566">
        <w:t>(namely,</w:t>
      </w:r>
      <w:r w:rsidR="00985790">
        <w:t xml:space="preserve"> the axis of axis of rotation</w:t>
      </w:r>
      <w:r w:rsidR="00DF7566">
        <w:t>). Considered as points, m</w:t>
      </w:r>
      <w:r w:rsidR="00985790">
        <w:t xml:space="preserve">embers of </w:t>
      </w:r>
      <w:r w:rsidR="00A0227B">
        <w:rPr>
          <w:rFonts w:ascii="Euclid Math One" w:hAnsi="Euclid Math One" w:cs="Arial"/>
          <w:b/>
        </w:rPr>
        <w:t></w:t>
      </w:r>
      <w:r w:rsidR="00985790">
        <w:t xml:space="preserve"> can have any direction in </w:t>
      </w:r>
      <w:r w:rsidR="00A0227B">
        <w:rPr>
          <w:rFonts w:ascii="Cambria Math" w:hAnsi="Cambria Math" w:cs="Cambria Math"/>
        </w:rPr>
        <w:t>ℝ</w:t>
      </w:r>
      <w:r w:rsidR="00DF4B1C" w:rsidRPr="00E9088C">
        <w:rPr>
          <w:vertAlign w:val="superscript"/>
        </w:rPr>
        <w:t>3</w:t>
      </w:r>
      <w:r w:rsidR="00985790">
        <w:t xml:space="preserve"> and any magnitude from 0 to </w:t>
      </w:r>
      <w:bookmarkStart w:id="15" w:name="OLE_LINK41"/>
      <w:bookmarkStart w:id="16" w:name="OLE_LINK42"/>
      <w:r w:rsidR="00985790" w:rsidRPr="003B048D">
        <w:rPr>
          <w:rFonts w:ascii="Symbol" w:hAnsi="Symbol"/>
        </w:rPr>
        <w:t></w:t>
      </w:r>
      <w:bookmarkEnd w:id="15"/>
      <w:bookmarkEnd w:id="16"/>
      <w:r w:rsidR="00985790">
        <w:t>.</w:t>
      </w:r>
      <w:r w:rsidR="00383E63">
        <w:t xml:space="preserve"> Thus </w:t>
      </w:r>
      <w:bookmarkStart w:id="17" w:name="OLE_LINK39"/>
      <w:bookmarkStart w:id="18" w:name="OLE_LINK40"/>
      <w:r w:rsidR="00383E63" w:rsidRPr="00B35801">
        <w:rPr>
          <w:rFonts w:ascii="Euclid Math One" w:hAnsi="Euclid Math One" w:cs="Arial"/>
          <w:b/>
        </w:rPr>
        <w:t></w:t>
      </w:r>
      <w:bookmarkEnd w:id="17"/>
      <w:bookmarkEnd w:id="18"/>
      <w:r w:rsidR="00383E63">
        <w:t xml:space="preserve"> is a solid 3D </w:t>
      </w:r>
      <w:r w:rsidR="00DF4B1C">
        <w:t>ball</w:t>
      </w:r>
      <w:r w:rsidR="00383E63">
        <w:t xml:space="preserve"> of radius </w:t>
      </w:r>
      <w:r w:rsidR="00383E63" w:rsidRPr="003B048D">
        <w:rPr>
          <w:rFonts w:ascii="Symbol" w:hAnsi="Symbol"/>
        </w:rPr>
        <w:t></w:t>
      </w:r>
      <w:r w:rsidR="00DF4B1C">
        <w:t>.</w:t>
      </w:r>
    </w:p>
    <w:p w14:paraId="7E573629" w14:textId="13CB4838" w:rsidR="00383E63" w:rsidRDefault="00632B9F" w:rsidP="00E9088C">
      <w:pPr>
        <w:pStyle w:val="NormalArial"/>
      </w:pPr>
      <w:r w:rsidRPr="00632B9F">
        <w:rPr>
          <w:noProof/>
        </w:rPr>
        <mc:AlternateContent>
          <mc:Choice Requires="wpg">
            <w:drawing>
              <wp:inline distT="0" distB="0" distL="0" distR="0" wp14:anchorId="789E4716" wp14:editId="4A92D337">
                <wp:extent cx="4462145" cy="3073400"/>
                <wp:effectExtent l="0" t="0" r="8255" b="0"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62145" cy="3073400"/>
                          <a:chOff x="0" y="0"/>
                          <a:chExt cx="4462145" cy="30734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pic:pic xmlns:pic="http://schemas.openxmlformats.org/drawingml/2006/picture">
                        <pic:nvPicPr>
                          <pic:cNvPr id="1" name="Picture 1" descr="MacHD:Users:bud:Desktop:Screen Shot 2015-08-30 at 4.05.08 PM.pdf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2145" cy="307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pic:spPr>
                      </pic:pic>
                      <wpg:grpSp>
                        <wpg:cNvPr id="37" name="Group 37"/>
                        <wpg:cNvGrpSpPr/>
                        <wpg:grpSpPr>
                          <a:xfrm>
                            <a:off x="651510" y="328295"/>
                            <a:ext cx="3377777" cy="2413423"/>
                            <a:chOff x="0" y="0"/>
                            <a:chExt cx="3377777" cy="2413423"/>
                          </a:xfrm>
                        </wpg:grpSpPr>
                        <wps:wsp>
                          <wps:cNvPr id="3" name="Straight Connector 3"/>
                          <wps:cNvCnPr/>
                          <wps:spPr>
                            <a:xfrm>
                              <a:off x="1420495" y="0"/>
                              <a:ext cx="0" cy="231986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3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 flipV="1">
                              <a:off x="0" y="770890"/>
                              <a:ext cx="3377777" cy="67754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3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>
                              <a:off x="1050290" y="491490"/>
                              <a:ext cx="1117600" cy="192193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3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1" name="Group 41"/>
                        <wpg:cNvGrpSpPr/>
                        <wpg:grpSpPr>
                          <a:xfrm>
                            <a:off x="403860" y="31115"/>
                            <a:ext cx="2634615" cy="2904490"/>
                            <a:chOff x="0" y="0"/>
                            <a:chExt cx="2634615" cy="2904490"/>
                          </a:xfrm>
                        </wpg:grpSpPr>
                        <wps:wsp>
                          <wps:cNvPr id="22" name="Text Box 22"/>
                          <wps:cNvSpPr txBox="1"/>
                          <wps:spPr>
                            <a:xfrm>
                              <a:off x="1517650" y="0"/>
                              <a:ext cx="321310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2FE9C5" w14:textId="0C224226" w:rsidR="00CE5E06" w:rsidRPr="00632B9F" w:rsidRDefault="00CE5E06" w:rsidP="00632B9F">
                                <w:pP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Text Box 27"/>
                          <wps:cNvSpPr txBox="1"/>
                          <wps:spPr>
                            <a:xfrm>
                              <a:off x="2313305" y="2642235"/>
                              <a:ext cx="321310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280082" w14:textId="53504C7A" w:rsidR="00CE5E06" w:rsidRPr="00632B9F" w:rsidRDefault="00CE5E06" w:rsidP="00632B9F">
                                <w:pP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0" y="1624330"/>
                              <a:ext cx="321310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A8622D" w14:textId="72515B57" w:rsidR="00CE5E06" w:rsidRPr="00632B9F" w:rsidRDefault="00CE5E06" w:rsidP="00632B9F">
                                <w:pP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 w:cs="Arial"/>
                                    <w:color w:val="76923C" w:themeColor="accent3" w:themeShade="BF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42" o:spid="_x0000_s1026" style="width:351.35pt;height:242pt;mso-position-horizontal-relative:char;mso-position-vertical-relative:line" coordsize="4462145,30734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alt="MacHD:Users:bud:Desktop:Screen Shot 2015-08-30 at 4.05.08 PM.pdf" style="position:absolute;width:4462145;height:30734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">
                  <v:imagedata r:id="rId8" o:title="Screen Shot 2015-08-30 at 4.05.08 PM.pdf"/>
                  <v:path arrowok="t"/>
                </v:shape>
                <v:group id="Group 37" o:spid="_x0000_s1028" style="position:absolute;left:651510;top:328295;width:3377777;height:2413423" coordsize="3377777,241342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pYQYO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jK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pYQYOxAAAANsAAAAP&#10;AAAAAAAAAAAAAAAAAKkCAABkcnMvZG93bnJldi54bWxQSwUGAAAAAAQABAD6AAAAmgMAAAAA&#10;">
                  <v:line id="Straight Connector 3" o:spid="_x0000_s1029" style="position:absolute;visibility:visible;mso-wrap-style:square" from="1420495,0" to="1420495,23198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hvGGsIAAADaAAAADwAAAGRycy9kb3ducmV2LnhtbESPQWuDQBSE74X8h+UFcqtrUpBi3IQk&#10;tNBjaqXQ28N9UaP71rpbNf8+Wyj0OMzMN0y2n00nRhpcY1nBOopBEJdWN1wpKD5eH59BOI+ssbNM&#10;Cm7kYL9bPGSYajvxO425r0SAsEtRQe19n0rpypoMusj2xMG72MGgD3KopB5wCnDTyU0cJ9Jgw2Gh&#10;xp5ONZVt/mMUtIX5/rq2U5lsjucX+pwuY0FSqdVyPmxBeJr9f/iv/aYVPMHvlXAD5O4O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hvGGsIAAADaAAAADwAAAAAAAAAAAAAA&#10;AAChAgAAZHJzL2Rvd25yZXYueG1sUEsFBgAAAAAEAAQA+QAAAJADAAAAAA==&#10;" strokecolor="#9bbb59 [3206]" strokeweight="1pt">
                    <v:shadow on="t" opacity="24903f" mv:blur="40000f" origin=",.5" offset="0,20000emu"/>
                  </v:line>
                  <v:line id="Straight Connector 12" o:spid="_x0000_s1030" style="position:absolute;flip:y;visibility:visible;mso-wrap-style:square" from="0,770890" to="3377777,14484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AaU38EAAADbAAAADwAAAGRycy9kb3ducmV2LnhtbERPS2vCQBC+F/wPywi9FN1oIdSYVUqx&#10;UHprLIK3ITsmIdnZkN28/n1XEHqbj+856XEyjRioc5VlBZt1BII4t7riQsHv+XP1BsJ5ZI2NZVIw&#10;k4PjYfGUYqLtyD80ZL4QIYRdggpK79tESpeXZNCtbUscuJvtDPoAu0LqDscQbhq5jaJYGqw4NJTY&#10;0kdJeZ31RsEwx9lY9/OLtsX1Oz71r7tLxUo9L6f3PQhPk/8XP9xfOszfwv2XcIA8/A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UBpTfwQAAANsAAAAPAAAAAAAAAAAAAAAA&#10;AKECAABkcnMvZG93bnJldi54bWxQSwUGAAAAAAQABAD5AAAAjwMAAAAA&#10;" strokecolor="#9bbb59 [3206]" strokeweight="1pt">
                    <v:shadow on="t" opacity="24903f" mv:blur="40000f" origin=",.5" offset="0,20000emu"/>
                  </v:line>
                  <v:line id="Straight Connector 17" o:spid="_x0000_s1031" style="position:absolute;visibility:visible;mso-wrap-style:square" from="1050290,491490" to="2167890,241342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QRQqcAAAADbAAAADwAAAGRycy9kb3ducmV2LnhtbERPTYvCMBC9L/gfwgje1lQPulSjqKzg&#10;0XWL4G1oxra2mXSb2NZ/vxEEb/N4n7Nc96YSLTWusKxgMo5AEKdWF5wpSH73n18gnEfWWFkmBQ9y&#10;sF4NPpYYa9vxD7Unn4kQwi5GBbn3dSylS3My6Ma2Jg7c1TYGfYBNJnWDXQg3lZxG0UwaLDg05FjT&#10;Lqe0PN2NgjIxf5db2aWz6fb4Tefu2iYklRoN+80ChKfev8Uv90GH+XN4/hIOkKt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EEUKnAAAAA2wAAAA8AAAAAAAAAAAAAAAAA&#10;oQIAAGRycy9kb3ducmV2LnhtbFBLBQYAAAAABAAEAPkAAACOAwAAAAA=&#10;" strokecolor="#9bbb59 [3206]" strokeweight="1pt">
                    <v:shadow on="t" opacity="24903f" mv:blur="40000f" origin=",.5" offset="0,20000emu"/>
                  </v:line>
                </v:group>
                <v:group id="Group 41" o:spid="_x0000_s1032" style="position:absolute;left:403860;top:31115;width:2634615;height:2904490" coordsize="2634615,29044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wkicxQAAANsAAAAPAAAAZHJzL2Rvd25yZXYueG1sRI9Pa8JAFMTvBb/D8oTe&#10;mk20LRKzikgtPYRCVRBvj+wzCWbfhuw2f759t1DocZiZ3zDZdjSN6KlztWUFSRSDIC6srrlUcD4d&#10;nlYgnEfW2FgmBRM52G5mDxmm2g78Rf3RlyJA2KWooPK+TaV0RUUGXWRb4uDdbGfQB9mVUnc4BLhp&#10;5CKOX6XBmsNChS3tKyrux2+j4H3AYbdM3vr8fttP19PL5yVPSKnH+bhbg/A0+v/wX/tDK3hO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cJInMUAAADbAAAA&#10;DwAAAAAAAAAAAAAAAACpAgAAZHJzL2Rvd25yZXYueG1sUEsFBgAAAAAEAAQA+gAAAJsDAAAAAA==&#10;"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22" o:spid="_x0000_s1033" type="#_x0000_t202" style="position:absolute;left:1517650;width:321310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<v:textbox>
                      <w:txbxContent>
                        <w:p w14:paraId="2B2FE9C5" w14:textId="0C224226" w:rsidR="00CE5E06" w:rsidRPr="00632B9F" w:rsidRDefault="00CE5E06" w:rsidP="00632B9F">
                          <w:pP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Text Box 27" o:spid="_x0000_s1034" type="#_x0000_t202" style="position:absolute;left:2313305;top:2642235;width:321310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  <v:textbox>
                      <w:txbxContent>
                        <w:p w14:paraId="68280082" w14:textId="53504C7A" w:rsidR="00CE5E06" w:rsidRPr="00632B9F" w:rsidRDefault="00CE5E06" w:rsidP="00632B9F">
                          <w:pP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28" o:spid="_x0000_s1035" type="#_x0000_t202" style="position:absolute;top:1624330;width:321310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  <v:textbox>
                      <w:txbxContent>
                        <w:p w14:paraId="61A8622D" w14:textId="72515B57" w:rsidR="00CE5E06" w:rsidRPr="00632B9F" w:rsidRDefault="00CE5E06" w:rsidP="00632B9F">
                          <w:pP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color w:val="76923C" w:themeColor="accent3" w:themeShade="BF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15F97E" w14:textId="27B6D000" w:rsidR="005F37B9" w:rsidRDefault="00CE5E06" w:rsidP="00CE5E06">
      <w:pPr>
        <w:pStyle w:val="NormalArial"/>
        <w:jc w:val="center"/>
      </w:pPr>
      <w:r>
        <w:t>Figure 1</w:t>
      </w:r>
    </w:p>
    <w:p w14:paraId="7D790B63" w14:textId="77777777" w:rsidR="00CE5E06" w:rsidRDefault="00CE5E06" w:rsidP="00CE5E06">
      <w:pPr>
        <w:pStyle w:val="NormalArial"/>
        <w:jc w:val="center"/>
      </w:pPr>
    </w:p>
    <w:p w14:paraId="2A549BA7" w14:textId="36943C39" w:rsidR="001D712D" w:rsidRDefault="009B13C2" w:rsidP="00E9088C">
      <w:pPr>
        <w:pStyle w:val="NormalArial"/>
      </w:pPr>
      <w:r>
        <w:t xml:space="preserve">(b) </w:t>
      </w:r>
      <w:r w:rsidR="003E3D69">
        <w:t xml:space="preserve">To see that antipodal points of </w:t>
      </w:r>
      <w:bookmarkStart w:id="19" w:name="OLE_LINK51"/>
      <w:bookmarkStart w:id="20" w:name="OLE_LINK52"/>
      <w:bookmarkStart w:id="21" w:name="OLE_LINK7"/>
      <w:r w:rsidR="003E3D69" w:rsidRPr="00B35801">
        <w:rPr>
          <w:rFonts w:ascii="Euclid Math One" w:hAnsi="Euclid Math One" w:cs="Arial"/>
          <w:b/>
        </w:rPr>
        <w:t></w:t>
      </w:r>
      <w:bookmarkEnd w:id="19"/>
      <w:bookmarkEnd w:id="20"/>
      <w:bookmarkEnd w:id="21"/>
      <w:r w:rsidR="003E3D69">
        <w:t xml:space="preserve"> are identified, imagine an airplane heading in the </w:t>
      </w:r>
      <w:r w:rsidR="003E3D69" w:rsidRPr="003E3D69">
        <w:rPr>
          <w:i/>
        </w:rPr>
        <w:t>x</w:t>
      </w:r>
      <w:r w:rsidR="003E3D69">
        <w:t xml:space="preserve">-direction in the </w:t>
      </w:r>
      <w:r w:rsidR="003E3D69">
        <w:rPr>
          <w:i/>
        </w:rPr>
        <w:t>xy</w:t>
      </w:r>
      <w:r w:rsidR="003E3D69">
        <w:t xml:space="preserve">-plane. </w:t>
      </w:r>
      <w:r w:rsidR="00D56AFA">
        <w:t>A</w:t>
      </w:r>
      <w:r w:rsidR="003E3D69">
        <w:t xml:space="preserve"> pitch (rotation in the </w:t>
      </w:r>
      <w:r w:rsidR="003E3D69">
        <w:rPr>
          <w:i/>
        </w:rPr>
        <w:t>xz</w:t>
      </w:r>
      <w:r w:rsidR="002256C3">
        <w:t>-plane</w:t>
      </w:r>
      <w:r w:rsidR="003E3D69">
        <w:t xml:space="preserve">) of </w:t>
      </w:r>
      <w:bookmarkStart w:id="22" w:name="OLE_LINK62"/>
      <w:bookmarkStart w:id="23" w:name="OLE_LINK67"/>
      <w:r w:rsidR="00D56AFA">
        <w:t xml:space="preserve">either </w:t>
      </w:r>
      <w:r w:rsidR="001D712D" w:rsidRPr="003B048D">
        <w:rPr>
          <w:rFonts w:ascii="Symbol" w:hAnsi="Symbol"/>
        </w:rPr>
        <w:t></w:t>
      </w:r>
      <w:bookmarkEnd w:id="22"/>
      <w:bookmarkEnd w:id="23"/>
      <w:r w:rsidR="003E3D69">
        <w:t xml:space="preserve"> </w:t>
      </w:r>
      <w:r w:rsidR="00D56AFA">
        <w:t>or</w:t>
      </w:r>
      <w:r w:rsidR="005C3F4A">
        <w:t xml:space="preserve"> -</w:t>
      </w:r>
      <w:r w:rsidR="001D712D" w:rsidRPr="003B048D">
        <w:rPr>
          <w:rFonts w:ascii="Symbol" w:hAnsi="Symbol"/>
        </w:rPr>
        <w:t></w:t>
      </w:r>
      <w:r w:rsidR="003E3D69">
        <w:t xml:space="preserve"> result</w:t>
      </w:r>
      <w:r w:rsidR="00D56AFA">
        <w:t>s</w:t>
      </w:r>
      <w:r w:rsidR="003E3D69">
        <w:t xml:space="preserve"> in an upside-down airplane </w:t>
      </w:r>
      <w:r w:rsidR="00D56AFA">
        <w:t>lying</w:t>
      </w:r>
      <w:r w:rsidR="003E3D69">
        <w:t xml:space="preserve"> in the </w:t>
      </w:r>
      <w:r w:rsidR="003E3D69">
        <w:rPr>
          <w:i/>
        </w:rPr>
        <w:t>xy</w:t>
      </w:r>
      <w:r w:rsidR="00D56AFA">
        <w:t>-plane and heading i</w:t>
      </w:r>
      <w:r w:rsidR="003E3D69">
        <w:t>n the –</w:t>
      </w:r>
      <w:r w:rsidR="003E3D69">
        <w:rPr>
          <w:i/>
        </w:rPr>
        <w:t>x</w:t>
      </w:r>
      <w:r w:rsidR="003E3D69">
        <w:t xml:space="preserve"> direction. Thus the points (0, </w:t>
      </w:r>
      <w:r w:rsidR="003E3D69" w:rsidRPr="003B048D">
        <w:rPr>
          <w:rFonts w:ascii="Symbol" w:hAnsi="Symbol"/>
        </w:rPr>
        <w:t></w:t>
      </w:r>
      <w:r w:rsidR="003E3D69">
        <w:t>, 0) and (0, -</w:t>
      </w:r>
      <w:bookmarkStart w:id="24" w:name="OLE_LINK49"/>
      <w:bookmarkStart w:id="25" w:name="OLE_LINK50"/>
      <w:bookmarkStart w:id="26" w:name="OLE_LINK77"/>
      <w:bookmarkStart w:id="27" w:name="OLE_LINK21"/>
      <w:r w:rsidR="003E3D69" w:rsidRPr="003B048D">
        <w:rPr>
          <w:rFonts w:ascii="Symbol" w:hAnsi="Symbol"/>
        </w:rPr>
        <w:t></w:t>
      </w:r>
      <w:bookmarkEnd w:id="24"/>
      <w:bookmarkEnd w:id="25"/>
      <w:bookmarkEnd w:id="26"/>
      <w:bookmarkEnd w:id="27"/>
      <w:r w:rsidR="003E3D69">
        <w:t xml:space="preserve">, 0) of </w:t>
      </w:r>
      <w:bookmarkStart w:id="28" w:name="OLE_LINK43"/>
      <w:bookmarkStart w:id="29" w:name="OLE_LINK44"/>
      <w:r w:rsidR="003E3D69" w:rsidRPr="00B35801">
        <w:rPr>
          <w:rFonts w:ascii="Euclid Math One" w:hAnsi="Euclid Math One" w:cs="Arial"/>
          <w:b/>
        </w:rPr>
        <w:t></w:t>
      </w:r>
      <w:bookmarkEnd w:id="28"/>
      <w:bookmarkEnd w:id="29"/>
      <w:r w:rsidR="003E3D69">
        <w:t xml:space="preserve"> are id</w:t>
      </w:r>
      <w:r w:rsidR="00D56AFA">
        <w:t xml:space="preserve">entified. </w:t>
      </w:r>
      <w:r w:rsidR="005C3F4A">
        <w:t xml:space="preserve">Given any other direction in </w:t>
      </w:r>
      <w:r w:rsidR="00DB1278">
        <w:rPr>
          <w:rFonts w:ascii="Cambria Math" w:hAnsi="Cambria Math" w:cs="Cambria Math"/>
        </w:rPr>
        <w:t>ℝ</w:t>
      </w:r>
      <w:r w:rsidR="005C3F4A">
        <w:rPr>
          <w:vertAlign w:val="superscript"/>
        </w:rPr>
        <w:t>3</w:t>
      </w:r>
      <w:r w:rsidR="005C3F4A">
        <w:t>, a</w:t>
      </w:r>
      <w:r w:rsidR="00D56AFA">
        <w:t xml:space="preserve"> simple rotation of axes</w:t>
      </w:r>
      <w:r w:rsidR="003E3D69">
        <w:t xml:space="preserve"> </w:t>
      </w:r>
      <w:r w:rsidR="005C3F4A">
        <w:t xml:space="preserve">to point the airplane in the new direction </w:t>
      </w:r>
      <w:r w:rsidR="003E3D69">
        <w:t>allows this argument to identify the endpoints of that direction.</w:t>
      </w:r>
      <w:r w:rsidR="00D56AFA">
        <w:t xml:space="preserve"> Thus any pair of antipodal points is identified.</w:t>
      </w:r>
    </w:p>
    <w:p w14:paraId="60E50BA9" w14:textId="2031ECC4" w:rsidR="007F5C0A" w:rsidRDefault="007F5C0A">
      <w:pPr>
        <w:rPr>
          <w:rFonts w:ascii="Arial" w:hAnsi="Arial"/>
        </w:rPr>
      </w:pPr>
    </w:p>
    <w:p w14:paraId="33E8CF7C" w14:textId="7E133875" w:rsidR="00FD0749" w:rsidRDefault="00D56AFA" w:rsidP="00F140ED">
      <w:pPr>
        <w:pStyle w:val="NormalArial"/>
      </w:pPr>
      <w:r>
        <w:lastRenderedPageBreak/>
        <w:t xml:space="preserve">(c) </w:t>
      </w:r>
      <w:r w:rsidR="00CE5E06">
        <w:t>Fi</w:t>
      </w:r>
      <w:r w:rsidR="00DF4B1C">
        <w:t xml:space="preserve">gure </w:t>
      </w:r>
      <w:r w:rsidR="00CE5E06">
        <w:t>2</w:t>
      </w:r>
      <w:r w:rsidR="00DF4B1C">
        <w:t xml:space="preserve"> represents the </w:t>
      </w:r>
      <w:r w:rsidR="00DF4B1C">
        <w:rPr>
          <w:i/>
        </w:rPr>
        <w:t>uv</w:t>
      </w:r>
      <w:r w:rsidR="003813C9">
        <w:t>-</w:t>
      </w:r>
      <w:r w:rsidR="00DF4B1C">
        <w:t xml:space="preserve">cross section of the </w:t>
      </w:r>
      <w:r w:rsidR="00A43D39">
        <w:t xml:space="preserve">solid </w:t>
      </w:r>
      <w:r w:rsidR="002256C3">
        <w:t>3-</w:t>
      </w:r>
      <w:r w:rsidR="00DF4B1C">
        <w:t xml:space="preserve">ball </w:t>
      </w:r>
      <w:bookmarkStart w:id="30" w:name="OLE_LINK53"/>
      <w:bookmarkStart w:id="31" w:name="OLE_LINK54"/>
      <w:bookmarkStart w:id="32" w:name="OLE_LINK27"/>
      <w:r w:rsidR="00DF4B1C" w:rsidRPr="00B35801">
        <w:rPr>
          <w:rFonts w:ascii="Euclid Math One" w:hAnsi="Euclid Math One" w:cs="Arial"/>
          <w:b/>
        </w:rPr>
        <w:t></w:t>
      </w:r>
      <w:bookmarkEnd w:id="30"/>
      <w:bookmarkEnd w:id="31"/>
      <w:bookmarkEnd w:id="32"/>
      <w:r w:rsidR="00DF4B1C">
        <w:t>.</w:t>
      </w:r>
      <w:r w:rsidR="00303E20">
        <w:t xml:space="preserve"> </w:t>
      </w:r>
      <w:r w:rsidR="0001015D">
        <w:t xml:space="preserve">The </w:t>
      </w:r>
      <w:r w:rsidR="0001015D">
        <w:rPr>
          <w:i/>
        </w:rPr>
        <w:t>w</w:t>
      </w:r>
      <w:r w:rsidR="00A43D39">
        <w:noBreakHyphen/>
      </w:r>
      <w:r w:rsidR="0001015D">
        <w:t xml:space="preserve">axis points up out of the page. </w:t>
      </w:r>
      <w:r w:rsidR="00303E20">
        <w:t xml:space="preserve">O is the origin (0, 0, 0). </w:t>
      </w:r>
      <w:r w:rsidR="00DF4B1C">
        <w:t xml:space="preserve"> </w:t>
      </w:r>
      <w:r w:rsidR="00DE2636">
        <w:t>Observe that the line segment</w:t>
      </w:r>
      <w:bookmarkStart w:id="33" w:name="OLE_LINK1"/>
      <w:bookmarkStart w:id="34" w:name="OLE_LINK2"/>
      <w:r w:rsidR="0024713E">
        <w:t xml:space="preserve"> </w:t>
      </w:r>
      <w:bookmarkStart w:id="35" w:name="OLE_LINK70"/>
      <w:bookmarkStart w:id="36" w:name="OLE_LINK76"/>
      <w:r w:rsidR="0024713E" w:rsidRPr="0024713E">
        <w:rPr>
          <w:position w:val="-10"/>
        </w:rPr>
        <w:object w:dxaOrig="560" w:dyaOrig="380" w14:anchorId="33D7AF10">
          <v:shape id="_x0000_i1025" type="#_x0000_t75" style="width:28.4pt;height:18.7pt" o:ole="">
            <v:imagedata r:id="rId9" o:title=""/>
          </v:shape>
          <o:OLEObject Type="Embed" ProgID="Equation.3" ShapeID="_x0000_i1025" DrawAspect="Content" ObjectID="_1448959342" r:id="rId10"/>
        </w:object>
      </w:r>
      <w:bookmarkEnd w:id="33"/>
      <w:bookmarkEnd w:id="34"/>
      <w:bookmarkEnd w:id="35"/>
      <w:bookmarkEnd w:id="36"/>
      <w:r w:rsidR="00DE2636">
        <w:t xml:space="preserve"> </w:t>
      </w:r>
      <w:r w:rsidR="00DF4B1C">
        <w:t xml:space="preserve">in the </w:t>
      </w:r>
      <w:r w:rsidR="003813C9">
        <w:t>ball</w:t>
      </w:r>
      <w:r w:rsidR="00DF4B1C">
        <w:t xml:space="preserve"> </w:t>
      </w:r>
      <w:r w:rsidR="00EE4DDD">
        <w:t xml:space="preserve">is a loop </w:t>
      </w:r>
      <w:r w:rsidR="00A43D39">
        <w:t xml:space="preserve">in </w:t>
      </w:r>
      <w:r w:rsidR="00A43D39" w:rsidRPr="00B35801">
        <w:rPr>
          <w:rFonts w:ascii="Euclid Math One" w:hAnsi="Euclid Math One" w:cs="Arial"/>
          <w:b/>
        </w:rPr>
        <w:t></w:t>
      </w:r>
      <w:r w:rsidR="00A43D39">
        <w:t xml:space="preserve"> </w:t>
      </w:r>
      <w:r w:rsidR="00EE4DDD">
        <w:t xml:space="preserve">because P is identified with Q. </w:t>
      </w:r>
    </w:p>
    <w:p w14:paraId="32D91B28" w14:textId="4269DD42" w:rsidR="00FD0749" w:rsidRDefault="00EB0CAB" w:rsidP="00F140ED">
      <w:pPr>
        <w:pStyle w:val="NormalArial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62A7C41" wp14:editId="1CA1ACFC">
                <wp:simplePos x="0" y="0"/>
                <wp:positionH relativeFrom="column">
                  <wp:posOffset>958215</wp:posOffset>
                </wp:positionH>
                <wp:positionV relativeFrom="paragraph">
                  <wp:posOffset>192405</wp:posOffset>
                </wp:positionV>
                <wp:extent cx="3498215" cy="2714625"/>
                <wp:effectExtent l="0" t="0" r="0" b="79375"/>
                <wp:wrapTopAndBottom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8215" cy="2714625"/>
                          <a:chOff x="0" y="0"/>
                          <a:chExt cx="3498215" cy="271462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6" name="Group 26"/>
                        <wpg:cNvGrpSpPr/>
                        <wpg:grpSpPr>
                          <a:xfrm>
                            <a:off x="0" y="0"/>
                            <a:ext cx="3498215" cy="2714625"/>
                            <a:chOff x="0" y="0"/>
                            <a:chExt cx="3498215" cy="271462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25" name="Group 25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2" name="Oval 2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381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Straight Connector 4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Straight Connector 11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" name="Text Box 13"/>
                          <wps:cNvSpPr txBox="1"/>
                          <wps:spPr>
                            <a:xfrm>
                              <a:off x="2962275" y="1376045"/>
                              <a:ext cx="28765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68B42D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AE1E2D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1607185" y="0"/>
                              <a:ext cx="28765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6D4F990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Oval 18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Oval 19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Oval 20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0" y="1271905"/>
                              <a:ext cx="821055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7F9150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P (-</w:t>
                                </w:r>
                                <w:r w:rsidRPr="008B483F">
                                  <w:rPr>
                                    <w:rFonts w:ascii="Symbol" w:hAnsi="Symbol" w:cs="Arial"/>
                                  </w:rPr>
                                  <w:t></w:t>
                                </w:r>
                                <w:proofErr w:type="gramStart"/>
                                <w:r>
                                  <w:rPr>
                                    <w:rFonts w:ascii="Arial" w:hAnsi="Arial" w:cs="Arial"/>
                                  </w:rPr>
                                  <w:t>,0,0</w:t>
                                </w:r>
                                <w:proofErr w:type="gramEnd"/>
                                <w:r>
                                  <w:rPr>
                                    <w:rFonts w:ascii="Arial" w:hAnsi="Arial" w:cs="Arial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2681605" y="1235075"/>
                              <a:ext cx="81661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9F679DC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Q (</w:t>
                                </w:r>
                                <w:r w:rsidRPr="008B483F">
                                  <w:rPr>
                                    <w:rFonts w:ascii="Symbol" w:hAnsi="Symbol" w:cs="Arial"/>
                                  </w:rPr>
                                  <w:t></w:t>
                                </w:r>
                                <w:proofErr w:type="gramStart"/>
                                <w:r>
                                  <w:rPr>
                                    <w:rFonts w:ascii="Arial" w:hAnsi="Arial" w:cs="Arial"/>
                                  </w:rPr>
                                  <w:t>,0,0</w:t>
                                </w:r>
                                <w:proofErr w:type="gramEnd"/>
                                <w:r>
                                  <w:rPr>
                                    <w:rFonts w:ascii="Arial" w:hAnsi="Arial" w:cs="Arial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Text Box 24"/>
                          <wps:cNvSpPr txBox="1"/>
                          <wps:spPr>
                            <a:xfrm>
                              <a:off x="1461135" y="1497330"/>
                              <a:ext cx="234315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FADD7EA" w14:textId="77777777" w:rsidR="00CE5E06" w:rsidRPr="00AE1E2D" w:rsidRDefault="00CE5E06" w:rsidP="009D1E89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Text Box 21"/>
                        <wps:cNvSpPr txBox="1"/>
                        <wps:spPr>
                          <a:xfrm>
                            <a:off x="614045" y="840105"/>
                            <a:ext cx="310727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8BF939" w14:textId="6F3E52C1" w:rsidR="00CE5E06" w:rsidRPr="00AE1E2D" w:rsidRDefault="00CE5E06" w:rsidP="00190E3A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21"/>
                        <wps:cNvSpPr txBox="1"/>
                        <wps:spPr>
                          <a:xfrm>
                            <a:off x="621665" y="1896745"/>
                            <a:ext cx="31051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CF95F8" w14:textId="69C9A201" w:rsidR="00CE5E06" w:rsidRPr="00AE1E2D" w:rsidRDefault="00CE5E06" w:rsidP="00190E3A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21"/>
                        <wps:cNvSpPr txBox="1"/>
                        <wps:spPr>
                          <a:xfrm>
                            <a:off x="2574925" y="1955800"/>
                            <a:ext cx="31051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9AD3CB" w14:textId="7887DBB3" w:rsidR="00CE5E06" w:rsidRPr="00AE1E2D" w:rsidRDefault="00CE5E06" w:rsidP="00190E3A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21"/>
                        <wps:cNvSpPr txBox="1"/>
                        <wps:spPr>
                          <a:xfrm>
                            <a:off x="2574925" y="873125"/>
                            <a:ext cx="310727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D72442" w14:textId="44CD4A8C" w:rsidR="00CE5E06" w:rsidRPr="00AE1E2D" w:rsidRDefault="00CE5E06" w:rsidP="00190E3A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Oval 33"/>
                        <wps:cNvSpPr/>
                        <wps:spPr>
                          <a:xfrm>
                            <a:off x="837565" y="962025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Oval 34"/>
                        <wps:cNvSpPr/>
                        <wps:spPr>
                          <a:xfrm>
                            <a:off x="838835" y="1988820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Oval 35"/>
                        <wps:cNvSpPr/>
                        <wps:spPr>
                          <a:xfrm>
                            <a:off x="2534285" y="1996440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2566035" y="961390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882015" y="1006475"/>
                            <a:ext cx="172720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892175" y="2040890"/>
                            <a:ext cx="168719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0" o:spid="_x0000_s1036" style="position:absolute;margin-left:75.45pt;margin-top:15.15pt;width:275.45pt;height:213.75pt;z-index:251658240;mso-position-horizontal-relative:text;mso-position-vertical-relative:text;mso-width-relative:margin;mso-height-relative:margin" coordsize="3498215,27146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">
                <v:group id="Group 26" o:spid="_x0000_s1037" style="position:absolute;width:3498215;height:2714625" coordsize="3498215,27146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9DVI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bAn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D9DVIxAAAANsAAAAP&#10;AAAAAAAAAAAAAAAAAKkCAABkcnMvZG93bnJldi54bWxQSwUGAAAAAAQABAD6AAAAmgMAAAAA&#10;">
                  <v:group id="Group 25" o:spid="_x0000_s1038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Jqs/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mZ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yarP8UAAADbAAAA&#10;DwAAAAAAAAAAAAAAAACpAgAAZHJzL2Rvd25yZXYueG1sUEsFBgAAAAAEAAQA+gAAAJsDAAAAAA==&#10;">
                    <v:oval id="Oval 2" o:spid="_x0000_s1039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iGnMwgAA&#10;ANoAAAAPAAAAZHJzL2Rvd25yZXYueG1sRI/disIwFITvhX2HcBa803R7IVqNsuwiKF74+wCH5thW&#10;m5OaRK0+/WZB8HKYmW+Yyaw1tbiR85VlBV/9BARxbnXFhYLDft4bgvABWWNtmRQ8yMNs+tGZYKbt&#10;nbd024VCRAj7DBWUITSZlD4vyaDv24Y4ekfrDIYoXSG1w3uEm1qmSTKQBiuOCyU29FNSft5djYJk&#10;NVqmh/WIh7/PC54evDnu3Uap7mf7PQYRqA3v8Ku90ApS+L8Sb4Cc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+IaczCAAAA2gAAAA8AAAAAAAAAAAAAAAAAlwIAAGRycy9kb3du&#10;cmV2LnhtbFBLBQYAAAAABAAEAPUAAACGAwAAAAA=&#10;" filled="f" strokecolor="#4579b8 [3044]" strokeweight="3pt">
                      <v:shadow on="t" opacity="22937f" mv:blur="40000f" origin=",.5" offset="0,23000emu"/>
                    </v:oval>
                    <v:line id="Straight Connector 4" o:spid="_x0000_s1040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I6V1MIAAADaAAAADwAAAGRycy9kb3ducmV2LnhtbESPwWrDMBBE74X8g9hAbo3cJiTBjWxC&#10;oLjH2O0HbK2tbWKtjKXYyt9XhUKOw8y8YY55ML2YaHSdZQUv6wQEcW11x42Cr8/35wMI55E19pZJ&#10;wZ0c5Nni6YiptjOXNFW+ERHCLkUFrfdDKqWrWzLo1nYgjt6PHQ36KMdG6hHnCDe9fE2SnTTYcVxo&#10;caBzS/W1uhkFYVMcprm8X4rvy81su+u+MGGv1GoZTm8gPAX/CP+3P7SCLfxdiTdAZr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I6V1MIAAADa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  <v:line id="Straight Connector 11" o:spid="_x0000_s1041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3q+Cr8AAADbAAAADwAAAGRycy9kb3ducmV2LnhtbERP24rCMBB9F/yHMAu+aaorVrpGEWHp&#10;Pnr7gNlmti02k9LENv69WRB8m8O5zmYXTCN66lxtWcF8loAgLqyuuVRwvXxP1yCcR9bYWCYFD3Kw&#10;245HG8y0HfhE/dmXIoawy1BB5X2bSemKigy6mW2JI/dnO4M+wq6UusMhhptGLpJkJQ3WHBsqbOlQ&#10;UXE7342C8Jmv++H0OOa/x7tZ1rc0NyFVavIR9l8gPAX/Fr/cPzrOn8P/L/EAuX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c3q+Cr8AAADbAAAADwAAAAAAAAAAAAAAAACh&#10;AgAAZHJzL2Rvd25yZXYueG1sUEsFBgAAAAAEAAQA+QAAAI0DAAAAAA==&#10;" strokecolor="#4f81bd [3204]" strokeweight="1.25pt">
                      <v:shadow on="t" opacity="24903f" mv:blur="40000f" origin=",.5" offset="0,20000emu"/>
                    </v:line>
                  </v:group>
                  <v:shape id="Text Box 13" o:spid="_x0000_s1042" type="#_x0000_t202" style="position:absolute;left:2962275;top:137604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kuOwQAA&#10;ANs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f4S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FJLjsEAAADbAAAADwAAAAAAAAAAAAAAAACXAgAAZHJzL2Rvd25y&#10;ZXYueG1sUEsFBgAAAAAEAAQA9QAAAIUDAAAAAA==&#10;" filled="f" stroked="f">
                    <v:textbox>
                      <w:txbxContent>
                        <w:p w14:paraId="2768B42D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proofErr w:type="gramStart"/>
                          <w:r w:rsidRPr="00AE1E2D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  <w:proofErr w:type="gramEnd"/>
                        </w:p>
                      </w:txbxContent>
                    </v:textbox>
                  </v:shape>
                  <v:shape id="Text Box 14" o:spid="_x0000_s1043" type="#_x0000_t202" style="position:absolute;left:160718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  <v:textbox>
                      <w:txbxContent>
                        <w:p w14:paraId="76D4F990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oval id="Oval 18" o:spid="_x0000_s1044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rUuexAAA&#10;ANsAAAAPAAAAZHJzL2Rvd25yZXYueG1sRI9Ba8JAEIXvQv/DMgUvUjcVlBLdBCsI9WiU0uOYnSZp&#10;s7Npdmviv3cOhd5meG/e+2aTj65VV+pD49nA8zwBRVx623Bl4HzaP72AChHZYuuZDNwoQJ49TDaY&#10;Wj/wka5FrJSEcEjRQB1jl2odypochrnviEX79L3DKGtfadvjIOGu1YskWWmHDUtDjR3taiq/i19n&#10;4JXK1eJy+NrN9tvh/SMWS/yZdcZMH8ftGlSkMf6b/67frOALrPwiA+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61Lns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9" o:spid="_x0000_s1045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4e4FwgAA&#10;ANsAAAAPAAAAZHJzL2Rvd25yZXYueG1sRE9Na8JAEL0X+h+WEXoJulGo1NRNsILQHo2l9DjNjkk0&#10;Oxuz2yT9964g9DaP9znrbDSN6KlztWUF81kMgriwuuZSwedhN30B4TyyxsYyKfgjB1n6+LDGRNuB&#10;99TnvhQhhF2CCirv20RKV1Rk0M1sSxy4o+0M+gC7UuoOhxBuGrmI46U0WHNoqLClbUXFOf81Ct6o&#10;WC5+Pk7baLcZvr59/oyXqFXqaTJuXkF4Gv2/+O5+12H+Cm6/hANke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h7gXCAAAA2w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0" o:spid="_x0000_s1046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t40lwQAA&#10;ANs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Anrw5fwA2T+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7eNJcEAAADb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21" o:spid="_x0000_s1047" type="#_x0000_t202" style="position:absolute;top:1271905;width:821055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  <v:textbox>
                      <w:txbxContent>
                        <w:p w14:paraId="357F9150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P (-</w:t>
                          </w:r>
                          <w:r w:rsidRPr="008B483F">
                            <w:rPr>
                              <w:rFonts w:ascii="Symbol" w:hAnsi="Symbol" w:cs="Arial"/>
                            </w:rPr>
                            <w:t></w:t>
                          </w:r>
                          <w:proofErr w:type="gramStart"/>
                          <w:r>
                            <w:rPr>
                              <w:rFonts w:ascii="Arial" w:hAnsi="Arial" w:cs="Arial"/>
                            </w:rPr>
                            <w:t>,0,0</w:t>
                          </w:r>
                          <w:proofErr w:type="gramEnd"/>
                          <w:r>
                            <w:rPr>
                              <w:rFonts w:ascii="Arial" w:hAnsi="Arial" w:cs="Arial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23" o:spid="_x0000_s1048" type="#_x0000_t202" style="position:absolute;left:2681605;top:1235075;width:816610;height:279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  <v:textbox>
                      <w:txbxContent>
                        <w:p w14:paraId="79F679DC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Q (</w:t>
                          </w:r>
                          <w:r w:rsidRPr="008B483F">
                            <w:rPr>
                              <w:rFonts w:ascii="Symbol" w:hAnsi="Symbol" w:cs="Arial"/>
                            </w:rPr>
                            <w:t></w:t>
                          </w:r>
                          <w:proofErr w:type="gramStart"/>
                          <w:r>
                            <w:rPr>
                              <w:rFonts w:ascii="Arial" w:hAnsi="Arial" w:cs="Arial"/>
                            </w:rPr>
                            <w:t>,0,0</w:t>
                          </w:r>
                          <w:proofErr w:type="gramEnd"/>
                          <w:r>
                            <w:rPr>
                              <w:rFonts w:ascii="Arial" w:hAnsi="Arial" w:cs="Arial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24" o:spid="_x0000_s1049" type="#_x0000_t202" style="position:absolute;left:1461135;top:1497330;width:234315;height:25209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  <v:textbox>
                      <w:txbxContent>
                        <w:p w14:paraId="7FADD7EA" w14:textId="77777777" w:rsidR="00CE5E06" w:rsidRPr="00AE1E2D" w:rsidRDefault="00CE5E06" w:rsidP="009D1E89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21" o:spid="_x0000_s1050" type="#_x0000_t202" style="position:absolute;left:614045;top:840105;width:310727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1rbZ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PI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1rbZwwAAANsAAAAPAAAAAAAAAAAAAAAAAJcCAABkcnMvZG93&#10;bnJldi54bWxQSwUGAAAAAAQABAD1AAAAhwMAAAAA&#10;" filled="f" stroked="f">
                  <v:textbox>
                    <w:txbxContent>
                      <w:p w14:paraId="538BF939" w14:textId="6F3E52C1" w:rsidR="00CE5E06" w:rsidRPr="00AE1E2D" w:rsidRDefault="00CE5E06" w:rsidP="00190E3A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21" o:spid="_x0000_s1051" type="#_x0000_t202" style="position:absolute;left:621665;top:1896745;width:310515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<v:textbox>
                    <w:txbxContent>
                      <w:p w14:paraId="28CF95F8" w14:textId="69C9A201" w:rsidR="00CE5E06" w:rsidRPr="00AE1E2D" w:rsidRDefault="00CE5E06" w:rsidP="00190E3A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shape id="Text Box 21" o:spid="_x0000_s1052" type="#_x0000_t202" style="position:absolute;left:2574925;top:1955800;width:310515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eSwC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Aewt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h5LALCAAAA2wAAAA8AAAAAAAAAAAAAAAAAlwIAAGRycy9kb3du&#10;cmV2LnhtbFBLBQYAAAAABAAEAPUAAACGAwAAAAA=&#10;" filled="f" stroked="f">
                  <v:textbox>
                    <w:txbxContent>
                      <w:p w14:paraId="4D9AD3CB" w14:textId="7887DBB3" w:rsidR="00CE5E06" w:rsidRPr="00AE1E2D" w:rsidRDefault="00CE5E06" w:rsidP="00190E3A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D</w:t>
                        </w:r>
                      </w:p>
                    </w:txbxContent>
                  </v:textbox>
                </v:shape>
                <v:shape id="Text Box 21" o:spid="_x0000_s1053" type="#_x0000_t202" style="position:absolute;left:2574925;top:873125;width:310727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28D72442" w14:textId="44CD4A8C" w:rsidR="00CE5E06" w:rsidRPr="00AE1E2D" w:rsidRDefault="00CE5E06" w:rsidP="00190E3A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v:oval id="Oval 33" o:spid="_x0000_s1054" style="position:absolute;left:837565;top:96202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vIWPwwAA&#10;ANsAAAAPAAAAZHJzL2Rvd25yZXYueG1sRI9Bi8IwFITvC/6H8AQvoqnKinSNooKgx60iHt82z7ba&#10;vNQm2vrvzcLCHoeZ+YaZL1tTiifVrrCsYDSMQBCnVhecKTgetoMZCOeRNZaWScGLHCwXnY85xto2&#10;/E3PxGciQNjFqCD3voqldGlOBt3QVsTBu9jaoA+yzqSusQlwU8pxFE2lwYLDQo4VbXJKb8nDKFhT&#10;Oh3/7K+b/nbVnM4++cR7v1Kq121XXyA8tf4//NfeaQWTCfx+CT9ALt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vIWP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4" o:spid="_x0000_s1055" style="position:absolute;left:838835;top:1988820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VR37xQAA&#10;ANsAAAAPAAAAZHJzL2Rvd25yZXYueG1sRI9Ba8JAFITvQv/D8gq9SN3Uaiipm6CCUI9GKT2+Zl+T&#10;tNm3Mbs18d+7guBxmJlvmEU2mEacqHO1ZQUvkwgEcWF1zaWCw37z/AbCeWSNjWVScCYHWfowWmCi&#10;bc87OuW+FAHCLkEFlfdtIqUrKjLoJrYlDt6P7Qz6ILtS6g77ADeNnEZRLA3WHBYqbGldUfGX/xsF&#10;Kyri6ff2dz3eLPvPL5/P8ThulXp6HJbvIDwN/h6+tT+0gtcZXL+EHyDTC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FVHfvFAAAA2w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5" o:spid="_x0000_s1056" style="position:absolute;left:2534285;top:1996440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GbhgwwAA&#10;ANsAAAAPAAAAZHJzL2Rvd25yZXYueG1sRI9Bi8IwFITvgv8hPMGLaKqLIl2jqCDsHreKeHzbPNtq&#10;81KbaLv/fiMIHoeZ+YZZrFpTigfVrrCsYDyKQBCnVhecKTjsd8M5COeRNZaWScEfOVgtu50Fxto2&#10;/EOPxGciQNjFqCD3voqldGlOBt3IVsTBO9vaoA+yzqSusQlwU8pJFM2kwYLDQo4VbXNKr8ndKNhQ&#10;Opv8fl+2g926OZ58MsXboFKq32vXnyA8tf4dfrW/tIKPKT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Gbhg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6" o:spid="_x0000_s1057" style="position:absolute;left:2566035;top:961390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yyYXwwAA&#10;ANsAAAAPAAAAZHJzL2Rvd25yZXYueG1sRI9Ba8JAFITvQv/D8gq9iG5qMUh0FSsI9mgU8fjMPpO0&#10;2bdpdjXx37uC4HGYmW+Y2aIzlbhS40rLCj6HEQjizOqScwX73XowAeE8ssbKMim4kYPF/K03w0Tb&#10;lrd0TX0uAoRdggoK7+tESpcVZNANbU0cvLNtDPogm1zqBtsAN5UcRVEsDZYcFgqsaVVQ9pdejIJv&#10;yuLR6ed31V8v28PRp2P879dKfbx3yykIT51/hZ/tjVbwFcP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yyYX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line id="Straight Connector 38" o:spid="_x0000_s1058" style="position:absolute;visibility:visible;mso-wrap-style:square" from="882015,1006475" to="2609215,10064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KvzGMAAAADbAAAADwAAAGRycy9kb3ducmV2LnhtbERPz2vCMBS+C/sfwhvsIja1g6LVKEMR&#10;dq2Ten00z6aueSlNrN1/vxwGO358v7f7yXZipMG3jhUskxQEce10y42Cy9dpsQLhA7LGzjEp+CEP&#10;+93LbIuFdk8uaTyHRsQQ9gUqMCH0hZS+NmTRJ64njtzNDRZDhEMj9YDPGG47maVpLi22HBsM9nQw&#10;VH+fH1bButKHxtyru5nrbMzzUF7746TU2+v0sQERaAr/4j/3p1bwHsfGL/EHyN0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Sr8xjAAAAA2wAAAA8AAAAAAAAAAAAAAAAA&#10;oQIAAGRycy9kb3ducmV2LnhtbFBLBQYAAAAABAAEAPkAAACOAwAAAAA=&#10;" strokecolor="#e36c0a [2409]" strokeweight="1.5pt">
                  <v:shadow on="t" opacity="24903f" mv:blur="40000f" origin=",.5" offset="0,20000emu"/>
                </v:line>
                <v:line id="Straight Connector 39" o:spid="_x0000_s1059" style="position:absolute;visibility:visible;mso-wrap-style:square" from="892175,2040890" to="2579370,20408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+dWg8EAAADbAAAADwAAAGRycy9kb3ducmV2LnhtbESPQYvCMBSE7wv+h/AEL4umulC0GkUU&#10;wauu6PXRPJtq81KaWOu/3wjCHoeZ+YZZrDpbiZYaXzpWMB4lIIhzp0suFJx+d8MpCB+QNVaOScGL&#10;PKyWva8FZto9+UDtMRQiQthnqMCEUGdS+tyQRT9yNXH0rq6xGKJsCqkbfEa4reQkSVJpseS4YLCm&#10;jaH8fnxYBbOz3hTmdr6Zbz1p0zQcLvW2U2rQ79ZzEIG68B/+tPdawc8M3l/iD5DLP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L51aDwQAAANsAAAAPAAAAAAAAAAAAAAAA&#10;AKECAABkcnMvZG93bnJldi54bWxQSwUGAAAAAAQABAD5AAAAjwMAAAAA&#10;" strokecolor="#e36c0a [2409]" strokeweight="1.5pt">
                  <v:shadow on="t" opacity="24903f" mv:blur="40000f" origin=",.5" offset="0,20000emu"/>
                </v:line>
                <w10:wrap type="topAndBottom"/>
              </v:group>
            </w:pict>
          </mc:Fallback>
        </mc:AlternateContent>
      </w:r>
    </w:p>
    <w:p w14:paraId="285BCA72" w14:textId="637FCAB7" w:rsidR="00FD0749" w:rsidRDefault="00CE5E06" w:rsidP="00CE5E06">
      <w:pPr>
        <w:pStyle w:val="NormalArial"/>
        <w:jc w:val="center"/>
      </w:pPr>
      <w:r>
        <w:t>Figure 2</w:t>
      </w:r>
      <w:bookmarkStart w:id="37" w:name="_GoBack"/>
      <w:bookmarkEnd w:id="37"/>
    </w:p>
    <w:p w14:paraId="5BC65A37" w14:textId="77777777" w:rsidR="00CE5E06" w:rsidRDefault="00CE5E06" w:rsidP="00CE5E06">
      <w:pPr>
        <w:pStyle w:val="NormalArial"/>
        <w:jc w:val="center"/>
      </w:pPr>
    </w:p>
    <w:p w14:paraId="65383267" w14:textId="1B58AA69" w:rsidR="00956F11" w:rsidRDefault="00956F11" w:rsidP="00956F11">
      <w:pPr>
        <w:pStyle w:val="NormalArial"/>
      </w:pPr>
      <w:r>
        <w:t>Penrose states in this problem</w:t>
      </w:r>
      <w:r>
        <w:rPr>
          <w:rFonts w:ascii="Times" w:hAnsi="Times"/>
          <w:sz w:val="20"/>
          <w:szCs w:val="20"/>
        </w:rPr>
        <w:t xml:space="preserve"> </w:t>
      </w:r>
      <w:r>
        <w:t>that</w:t>
      </w:r>
      <w:bookmarkStart w:id="38" w:name="OLE_LINK101"/>
      <w:bookmarkStart w:id="39" w:name="OLE_LINK100"/>
      <w:r>
        <w:t xml:space="preserve"> </w:t>
      </w:r>
      <w:r>
        <w:rPr>
          <w:noProof/>
          <w:position w:val="-10"/>
        </w:rPr>
        <w:drawing>
          <wp:inline distT="0" distB="0" distL="0" distR="0" wp14:anchorId="5FB9B3A6" wp14:editId="46007A17">
            <wp:extent cx="351790" cy="237490"/>
            <wp:effectExtent l="0" t="0" r="3810" b="0"/>
            <wp:docPr id="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8"/>
      <w:bookmarkEnd w:id="39"/>
      <w:r>
        <w:t xml:space="preserve"> represents a 2</w:t>
      </w:r>
      <w:r>
        <w:rPr>
          <w:rFonts w:ascii="Symbol" w:hAnsi="Symbol"/>
        </w:rPr>
        <w:t></w:t>
      </w:r>
      <w:r>
        <w:t xml:space="preserve">-rotation. To understand this, observe that P and Q represent rotations. </w:t>
      </w:r>
      <w:bookmarkStart w:id="40" w:name="OLE_LINK106"/>
      <w:bookmarkStart w:id="41" w:name="OLE_LINK103"/>
      <w:r>
        <w:rPr>
          <w:noProof/>
          <w:position w:val="-10"/>
        </w:rPr>
        <w:drawing>
          <wp:inline distT="0" distB="0" distL="0" distR="0" wp14:anchorId="722DD55F" wp14:editId="06EC5789">
            <wp:extent cx="351790" cy="237490"/>
            <wp:effectExtent l="0" t="0" r="3810" b="0"/>
            <wp:docPr id="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0"/>
      <w:bookmarkEnd w:id="41"/>
      <w:r>
        <w:rPr>
          <w:position w:val="-10"/>
        </w:rPr>
        <w:t xml:space="preserve"> </w:t>
      </w:r>
      <w:proofErr w:type="gramStart"/>
      <w:r>
        <w:t>is</w:t>
      </w:r>
      <w:proofErr w:type="gramEnd"/>
      <w:r>
        <w:t xml:space="preserve"> a loop in </w:t>
      </w:r>
      <w:r>
        <w:rPr>
          <w:rFonts w:ascii="Euclid Math One" w:hAnsi="Euclid Math One" w:cs="Arial"/>
          <w:b/>
        </w:rPr>
        <w:t>R</w:t>
      </w:r>
      <w:r>
        <w:rPr>
          <w:rFonts w:ascii="Times" w:hAnsi="Times"/>
          <w:sz w:val="20"/>
          <w:szCs w:val="20"/>
        </w:rPr>
        <w:t xml:space="preserve"> </w:t>
      </w:r>
      <w:r>
        <w:t>where every point of the loop is a rotation. As the trajectory moves through the loop from P to O to Q, the rotations smoothly change from –</w:t>
      </w:r>
      <w:r>
        <w:rPr>
          <w:rFonts w:ascii="Symbol" w:hAnsi="Symbol"/>
        </w:rPr>
        <w:t></w:t>
      </w:r>
      <w:r>
        <w:rPr>
          <w:rFonts w:ascii="Symbol" w:hAnsi="Symbol"/>
        </w:rPr>
        <w:t></w:t>
      </w:r>
      <w:r>
        <w:rPr>
          <w:rFonts w:ascii="Symbol" w:hAnsi="Symbol"/>
        </w:rPr>
        <w:t></w:t>
      </w:r>
      <w:r>
        <w:t xml:space="preserve"> at P through -</w:t>
      </w:r>
      <w:r>
        <w:rPr>
          <w:rFonts w:ascii="Symbol" w:hAnsi="Symbol"/>
        </w:rPr>
        <w:t></w:t>
      </w:r>
      <w:r>
        <w:rPr>
          <w:rFonts w:ascii="Symbol" w:hAnsi="Symbol"/>
        </w:rPr>
        <w:t>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/2 to zero at O through </w:t>
      </w:r>
      <w:r>
        <w:rPr>
          <w:rFonts w:ascii="Symbol" w:hAnsi="Symbol"/>
        </w:rPr>
        <w:t>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/2 to </w:t>
      </w:r>
      <w:r>
        <w:rPr>
          <w:rFonts w:ascii="Symbol" w:hAnsi="Symbol"/>
        </w:rPr>
        <w:t></w:t>
      </w:r>
      <w:r>
        <w:rPr>
          <w:rFonts w:ascii="Times" w:hAnsi="Times"/>
          <w:sz w:val="20"/>
          <w:szCs w:val="20"/>
        </w:rPr>
        <w:t xml:space="preserve"> </w:t>
      </w:r>
      <w:r>
        <w:t xml:space="preserve">at Q = P. So </w:t>
      </w:r>
      <w:r>
        <w:rPr>
          <w:noProof/>
          <w:position w:val="-10"/>
        </w:rPr>
        <w:drawing>
          <wp:inline distT="0" distB="0" distL="0" distR="0" wp14:anchorId="635F9732" wp14:editId="23549E90">
            <wp:extent cx="351790" cy="23749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represents a 2</w:t>
      </w:r>
      <w:bookmarkStart w:id="42" w:name="OLE_LINK81"/>
      <w:bookmarkStart w:id="43" w:name="OLE_LINK82"/>
      <w:bookmarkStart w:id="44" w:name="OLE_LINK97"/>
      <w:r>
        <w:rPr>
          <w:rFonts w:ascii="Symbol" w:hAnsi="Symbol"/>
        </w:rPr>
        <w:t></w:t>
      </w:r>
      <w:bookmarkEnd w:id="42"/>
      <w:bookmarkEnd w:id="43"/>
      <w:bookmarkEnd w:id="44"/>
      <w:r>
        <w:t>–rotation of the rotations.</w:t>
      </w:r>
    </w:p>
    <w:p w14:paraId="2AAF49AE" w14:textId="77777777" w:rsidR="00C70364" w:rsidRDefault="00C70364" w:rsidP="00F140ED">
      <w:pPr>
        <w:pStyle w:val="NormalArial"/>
      </w:pPr>
    </w:p>
    <w:p w14:paraId="0DE51480" w14:textId="2C7CBE11" w:rsidR="00905929" w:rsidRDefault="00956F11" w:rsidP="00F140ED">
      <w:pPr>
        <w:pStyle w:val="NormalArial"/>
      </w:pPr>
      <w:r>
        <w:t>T</w:t>
      </w:r>
      <w:r w:rsidR="00303E20">
        <w:t xml:space="preserve">he planar region ABCD bounded by the lines </w:t>
      </w:r>
      <w:r w:rsidR="00872EF6" w:rsidRPr="00EE4DDD">
        <w:rPr>
          <w:position w:val="-6"/>
        </w:rPr>
        <w:object w:dxaOrig="420" w:dyaOrig="360" w14:anchorId="51C33FDE">
          <v:shape id="_x0000_i1029" type="#_x0000_t75" style="width:20.75pt;height:18pt" o:ole="">
            <v:imagedata r:id="rId12" o:title=""/>
          </v:shape>
          <o:OLEObject Type="Embed" ProgID="Equation.DSMT4" ShapeID="_x0000_i1029" DrawAspect="Content" ObjectID="_1448959343" r:id="rId13"/>
        </w:object>
      </w:r>
      <w:r w:rsidR="00303E20">
        <w:t xml:space="preserve">, </w:t>
      </w:r>
      <w:r w:rsidR="00872EF6" w:rsidRPr="00872EF6">
        <w:rPr>
          <w:position w:val="-4"/>
        </w:rPr>
        <w:object w:dxaOrig="400" w:dyaOrig="340" w14:anchorId="0D45EB0E">
          <v:shape id="_x0000_i1030" type="#_x0000_t75" style="width:20.1pt;height:16.6pt" o:ole="">
            <v:imagedata r:id="rId14" o:title=""/>
          </v:shape>
          <o:OLEObject Type="Embed" ProgID="Equation.DSMT4" ShapeID="_x0000_i1030" DrawAspect="Content" ObjectID="_1448959344" r:id="rId15"/>
        </w:object>
      </w:r>
      <w:r w:rsidR="00872EF6">
        <w:t>, and the</w:t>
      </w:r>
      <w:bookmarkStart w:id="45" w:name="OLE_LINK79"/>
      <w:bookmarkStart w:id="46" w:name="OLE_LINK80"/>
      <w:r w:rsidR="00872EF6">
        <w:t xml:space="preserve"> </w:t>
      </w:r>
      <w:bookmarkEnd w:id="45"/>
      <w:bookmarkEnd w:id="46"/>
      <w:r w:rsidR="00872EF6">
        <w:t xml:space="preserve">arcs </w:t>
      </w:r>
      <w:bookmarkStart w:id="47" w:name="OLE_LINK3"/>
      <w:bookmarkStart w:id="48" w:name="OLE_LINK4"/>
      <w:r w:rsidR="00872EF6" w:rsidRPr="00872EF6">
        <w:rPr>
          <w:position w:val="-4"/>
        </w:rPr>
        <w:object w:dxaOrig="400" w:dyaOrig="380" w14:anchorId="2ED26EFB">
          <v:shape id="_x0000_i1031" type="#_x0000_t75" style="width:20.1pt;height:18.7pt" o:ole="">
            <v:imagedata r:id="rId16" o:title=""/>
          </v:shape>
          <o:OLEObject Type="Embed" ProgID="Equation.DSMT4" ShapeID="_x0000_i1031" DrawAspect="Content" ObjectID="_1448959345" r:id="rId17"/>
        </w:object>
      </w:r>
      <w:bookmarkEnd w:id="47"/>
      <w:bookmarkEnd w:id="48"/>
      <w:r w:rsidR="00872EF6">
        <w:t xml:space="preserve"> and </w:t>
      </w:r>
      <w:r w:rsidR="00872EF6" w:rsidRPr="00872EF6">
        <w:rPr>
          <w:position w:val="-6"/>
        </w:rPr>
        <w:object w:dxaOrig="420" w:dyaOrig="400" w14:anchorId="06F92FB5">
          <v:shape id="_x0000_i1032" type="#_x0000_t75" style="width:20.75pt;height:20.1pt" o:ole="">
            <v:imagedata r:id="rId18" o:title=""/>
          </v:shape>
          <o:OLEObject Type="Embed" ProgID="Equation.DSMT4" ShapeID="_x0000_i1032" DrawAspect="Content" ObjectID="_1448959346" r:id="rId19"/>
        </w:object>
      </w:r>
      <w:r w:rsidR="00303E20">
        <w:t xml:space="preserve">, is a Mobius strip because A = D and B = C (antipodal points). </w:t>
      </w:r>
      <w:r w:rsidR="00F140ED">
        <w:t xml:space="preserve">It is </w:t>
      </w:r>
      <w:proofErr w:type="gramStart"/>
      <w:r w:rsidR="00F140ED">
        <w:t>well-known</w:t>
      </w:r>
      <w:proofErr w:type="gramEnd"/>
      <w:r w:rsidR="00F140ED">
        <w:t xml:space="preserve"> that the center line</w:t>
      </w:r>
      <w:r w:rsidR="00872EF6" w:rsidRPr="00872EF6">
        <w:rPr>
          <w:position w:val="-6"/>
        </w:rPr>
        <w:t xml:space="preserve"> </w:t>
      </w:r>
      <w:bookmarkStart w:id="49" w:name="OLE_LINK5"/>
      <w:bookmarkStart w:id="50" w:name="OLE_LINK6"/>
      <w:bookmarkStart w:id="51" w:name="OLE_LINK18"/>
      <w:r w:rsidR="00FE33C9" w:rsidRPr="00EE4DDD">
        <w:rPr>
          <w:position w:val="-6"/>
        </w:rPr>
        <w:object w:dxaOrig="600" w:dyaOrig="360" w14:anchorId="784AE2C8">
          <v:shape id="_x0000_i1033" type="#_x0000_t75" style="width:29.75pt;height:18pt" o:ole="">
            <v:imagedata r:id="rId20" o:title=""/>
          </v:shape>
          <o:OLEObject Type="Embed" ProgID="Equation.3" ShapeID="_x0000_i1033" DrawAspect="Content" ObjectID="_1448959347" r:id="rId21"/>
        </w:object>
      </w:r>
      <w:bookmarkEnd w:id="49"/>
      <w:bookmarkEnd w:id="50"/>
      <w:bookmarkEnd w:id="51"/>
      <w:r w:rsidR="00F140ED">
        <w:t xml:space="preserve"> of a Mobius strip is not homotopic </w:t>
      </w:r>
      <w:r w:rsidR="00FE33C9">
        <w:t xml:space="preserve">(i.e., cannot be continuously deformed) </w:t>
      </w:r>
      <w:r w:rsidR="00F140ED">
        <w:t xml:space="preserve">to a point, which completes this problem. </w:t>
      </w:r>
    </w:p>
    <w:p w14:paraId="28D8B672" w14:textId="77777777" w:rsidR="00905929" w:rsidRDefault="00905929" w:rsidP="00F140ED">
      <w:pPr>
        <w:pStyle w:val="NormalArial"/>
      </w:pPr>
    </w:p>
    <w:p w14:paraId="75D7D186" w14:textId="5EE10765" w:rsidR="0085095C" w:rsidRPr="00984821" w:rsidRDefault="0085095C" w:rsidP="00E9088C">
      <w:pPr>
        <w:pStyle w:val="NormalArial"/>
        <w:rPr>
          <w:rFonts w:cs="Arial"/>
        </w:rPr>
      </w:pPr>
    </w:p>
    <w:sectPr w:rsidR="0085095C" w:rsidRPr="00984821" w:rsidSect="00A8453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altName w:val="Times Roman"/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ger">
    <w:panose1 w:val="02070300020205020404"/>
    <w:charset w:val="00"/>
    <w:family w:val="auto"/>
    <w:pitch w:val="variable"/>
    <w:sig w:usb0="A00003AF" w:usb1="100078FF" w:usb2="00000000" w:usb3="00000000" w:csb0="0000019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015D"/>
    <w:rsid w:val="000151F2"/>
    <w:rsid w:val="000370E8"/>
    <w:rsid w:val="00065352"/>
    <w:rsid w:val="00072BDC"/>
    <w:rsid w:val="00075D2E"/>
    <w:rsid w:val="00094C8A"/>
    <w:rsid w:val="000A6EA5"/>
    <w:rsid w:val="000C2664"/>
    <w:rsid w:val="0010595A"/>
    <w:rsid w:val="00112D5F"/>
    <w:rsid w:val="00121A40"/>
    <w:rsid w:val="0012656F"/>
    <w:rsid w:val="0014320D"/>
    <w:rsid w:val="00160D40"/>
    <w:rsid w:val="00181B87"/>
    <w:rsid w:val="00181D65"/>
    <w:rsid w:val="00190E3A"/>
    <w:rsid w:val="00197DEB"/>
    <w:rsid w:val="001A3EDB"/>
    <w:rsid w:val="001C78DB"/>
    <w:rsid w:val="001D460A"/>
    <w:rsid w:val="001D712D"/>
    <w:rsid w:val="001E3A1D"/>
    <w:rsid w:val="001E60D9"/>
    <w:rsid w:val="001F1448"/>
    <w:rsid w:val="00207839"/>
    <w:rsid w:val="002256C3"/>
    <w:rsid w:val="002260B4"/>
    <w:rsid w:val="0024713E"/>
    <w:rsid w:val="00255984"/>
    <w:rsid w:val="0028133F"/>
    <w:rsid w:val="002C23AD"/>
    <w:rsid w:val="00303E20"/>
    <w:rsid w:val="00316F42"/>
    <w:rsid w:val="003476C1"/>
    <w:rsid w:val="00361D75"/>
    <w:rsid w:val="00370729"/>
    <w:rsid w:val="003813C9"/>
    <w:rsid w:val="00383E63"/>
    <w:rsid w:val="003B048D"/>
    <w:rsid w:val="003B6E45"/>
    <w:rsid w:val="003B7A69"/>
    <w:rsid w:val="003D3EA1"/>
    <w:rsid w:val="003E1982"/>
    <w:rsid w:val="003E3D69"/>
    <w:rsid w:val="003F1C65"/>
    <w:rsid w:val="00464E0D"/>
    <w:rsid w:val="00470CA4"/>
    <w:rsid w:val="004A29B5"/>
    <w:rsid w:val="004A4BEE"/>
    <w:rsid w:val="004B22AA"/>
    <w:rsid w:val="004E0E80"/>
    <w:rsid w:val="004E615D"/>
    <w:rsid w:val="00525A17"/>
    <w:rsid w:val="00532CE9"/>
    <w:rsid w:val="00542428"/>
    <w:rsid w:val="0054753B"/>
    <w:rsid w:val="005818BF"/>
    <w:rsid w:val="005B3802"/>
    <w:rsid w:val="005C3F4A"/>
    <w:rsid w:val="005E0AF7"/>
    <w:rsid w:val="005E28D9"/>
    <w:rsid w:val="005F37B9"/>
    <w:rsid w:val="005F44E6"/>
    <w:rsid w:val="00632B9F"/>
    <w:rsid w:val="00632EC6"/>
    <w:rsid w:val="00693E16"/>
    <w:rsid w:val="006C4F4D"/>
    <w:rsid w:val="006E2C59"/>
    <w:rsid w:val="00716CA5"/>
    <w:rsid w:val="00727FBE"/>
    <w:rsid w:val="0074227D"/>
    <w:rsid w:val="00751ED4"/>
    <w:rsid w:val="007F0CE9"/>
    <w:rsid w:val="007F233B"/>
    <w:rsid w:val="007F2492"/>
    <w:rsid w:val="007F5C0A"/>
    <w:rsid w:val="008411BF"/>
    <w:rsid w:val="0085095C"/>
    <w:rsid w:val="00860588"/>
    <w:rsid w:val="00872EF6"/>
    <w:rsid w:val="00887727"/>
    <w:rsid w:val="008B42CC"/>
    <w:rsid w:val="008B483F"/>
    <w:rsid w:val="008B68E1"/>
    <w:rsid w:val="00905929"/>
    <w:rsid w:val="00924076"/>
    <w:rsid w:val="00940F60"/>
    <w:rsid w:val="0094234B"/>
    <w:rsid w:val="009557C8"/>
    <w:rsid w:val="00956461"/>
    <w:rsid w:val="00956F11"/>
    <w:rsid w:val="00984821"/>
    <w:rsid w:val="00985790"/>
    <w:rsid w:val="009A7F3F"/>
    <w:rsid w:val="009B13C2"/>
    <w:rsid w:val="009C15B9"/>
    <w:rsid w:val="009C172D"/>
    <w:rsid w:val="009D1E89"/>
    <w:rsid w:val="009D6007"/>
    <w:rsid w:val="009E4B4A"/>
    <w:rsid w:val="00A0227B"/>
    <w:rsid w:val="00A1513F"/>
    <w:rsid w:val="00A3282E"/>
    <w:rsid w:val="00A43D39"/>
    <w:rsid w:val="00A51CB0"/>
    <w:rsid w:val="00A56486"/>
    <w:rsid w:val="00A65E69"/>
    <w:rsid w:val="00A84538"/>
    <w:rsid w:val="00AE0CCF"/>
    <w:rsid w:val="00AE1E2D"/>
    <w:rsid w:val="00B11BE9"/>
    <w:rsid w:val="00B16835"/>
    <w:rsid w:val="00B21EA4"/>
    <w:rsid w:val="00B23BA0"/>
    <w:rsid w:val="00B35801"/>
    <w:rsid w:val="00B372E2"/>
    <w:rsid w:val="00B42C15"/>
    <w:rsid w:val="00B63A22"/>
    <w:rsid w:val="00B834F1"/>
    <w:rsid w:val="00BB49D7"/>
    <w:rsid w:val="00BC1235"/>
    <w:rsid w:val="00BC7F4F"/>
    <w:rsid w:val="00C274AB"/>
    <w:rsid w:val="00C62815"/>
    <w:rsid w:val="00C70364"/>
    <w:rsid w:val="00C8048E"/>
    <w:rsid w:val="00C817B2"/>
    <w:rsid w:val="00C81949"/>
    <w:rsid w:val="00C83536"/>
    <w:rsid w:val="00CA6E04"/>
    <w:rsid w:val="00CA77FF"/>
    <w:rsid w:val="00CD381B"/>
    <w:rsid w:val="00CE5E06"/>
    <w:rsid w:val="00CE60A5"/>
    <w:rsid w:val="00D16114"/>
    <w:rsid w:val="00D16EDA"/>
    <w:rsid w:val="00D276E7"/>
    <w:rsid w:val="00D35986"/>
    <w:rsid w:val="00D56AFA"/>
    <w:rsid w:val="00D668DD"/>
    <w:rsid w:val="00DA656C"/>
    <w:rsid w:val="00DB1278"/>
    <w:rsid w:val="00DB4D53"/>
    <w:rsid w:val="00DE2636"/>
    <w:rsid w:val="00DE7491"/>
    <w:rsid w:val="00DF4B1C"/>
    <w:rsid w:val="00DF7566"/>
    <w:rsid w:val="00DF7BDE"/>
    <w:rsid w:val="00E16E0B"/>
    <w:rsid w:val="00E2078E"/>
    <w:rsid w:val="00E2166E"/>
    <w:rsid w:val="00E43314"/>
    <w:rsid w:val="00E56FBC"/>
    <w:rsid w:val="00E575DD"/>
    <w:rsid w:val="00E72900"/>
    <w:rsid w:val="00E76D60"/>
    <w:rsid w:val="00E77C26"/>
    <w:rsid w:val="00E9088C"/>
    <w:rsid w:val="00E973A4"/>
    <w:rsid w:val="00EB0CAB"/>
    <w:rsid w:val="00EC79C4"/>
    <w:rsid w:val="00EE4DDD"/>
    <w:rsid w:val="00EF71F2"/>
    <w:rsid w:val="00F140ED"/>
    <w:rsid w:val="00F14C3A"/>
    <w:rsid w:val="00F1643F"/>
    <w:rsid w:val="00F43C07"/>
    <w:rsid w:val="00F4729B"/>
    <w:rsid w:val="00F716B2"/>
    <w:rsid w:val="00F8371E"/>
    <w:rsid w:val="00FD0749"/>
    <w:rsid w:val="00FE33C9"/>
    <w:rsid w:val="00FE799A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461"/>
    <w:rPr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  <w:lang w:eastAsia="en-US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9557C8"/>
    <w:pPr>
      <w:spacing w:before="100" w:beforeAutospacing="1" w:after="100" w:afterAutospacing="1"/>
    </w:pPr>
    <w:rPr>
      <w:rFonts w:ascii="Times" w:hAnsi="Times" w:cs="Times New Roman"/>
      <w:sz w:val="2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461"/>
    <w:rPr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  <w:lang w:eastAsia="en-US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9557C8"/>
    <w:pPr>
      <w:spacing w:before="100" w:beforeAutospacing="1" w:after="100" w:afterAutospacing="1"/>
    </w:pPr>
    <w:rPr>
      <w:rFonts w:ascii="Times" w:hAnsi="Times" w:cs="Times New Roman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747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9.emf"/><Relationship Id="rId21" Type="http://schemas.openxmlformats.org/officeDocument/2006/relationships/oleObject" Target="embeddings/oleObject5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oleObject" Target="embeddings/Microsoft_Equation1.bin"/><Relationship Id="rId11" Type="http://schemas.openxmlformats.org/officeDocument/2006/relationships/image" Target="media/image4.emf"/><Relationship Id="rId12" Type="http://schemas.openxmlformats.org/officeDocument/2006/relationships/image" Target="media/image5.emf"/><Relationship Id="rId13" Type="http://schemas.openxmlformats.org/officeDocument/2006/relationships/oleObject" Target="embeddings/oleObject1.bin"/><Relationship Id="rId14" Type="http://schemas.openxmlformats.org/officeDocument/2006/relationships/image" Target="media/image6.emf"/><Relationship Id="rId15" Type="http://schemas.openxmlformats.org/officeDocument/2006/relationships/oleObject" Target="embeddings/oleObject2.bin"/><Relationship Id="rId16" Type="http://schemas.openxmlformats.org/officeDocument/2006/relationships/image" Target="media/image7.emf"/><Relationship Id="rId17" Type="http://schemas.openxmlformats.org/officeDocument/2006/relationships/oleObject" Target="embeddings/oleObject3.bin"/><Relationship Id="rId18" Type="http://schemas.openxmlformats.org/officeDocument/2006/relationships/image" Target="media/image8.emf"/><Relationship Id="rId1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6E74A38-1731-2545-B350-28AF7F671E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419</Words>
  <Characters>2392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2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7</cp:revision>
  <cp:lastPrinted>2015-12-19T04:09:00Z</cp:lastPrinted>
  <dcterms:created xsi:type="dcterms:W3CDTF">2015-12-21T01:16:00Z</dcterms:created>
  <dcterms:modified xsi:type="dcterms:W3CDTF">2017-12-18T16:54:00Z</dcterms:modified>
</cp:coreProperties>
</file>